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A52BF" w:rsidRPr="00CA52BF" w:rsidRDefault="00CA52BF" w:rsidP="00CA52BF">
      <w:pPr>
        <w:spacing w:after="0" w:line="288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val="pt-BR"/>
        </w:rPr>
      </w:pPr>
      <w:bookmarkStart w:id="0" w:name="_GoBack"/>
      <w:bookmarkEnd w:id="0"/>
      <w:r w:rsidRPr="00CA52BF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BÀI TẬP HÓA HỌC 12 TUẦN TỪ 13-18/4/2020</w:t>
      </w:r>
    </w:p>
    <w:p w:rsidR="00CA52BF" w:rsidRPr="00CA52BF" w:rsidRDefault="00CA52BF" w:rsidP="00CA52BF">
      <w:pPr>
        <w:spacing w:after="0" w:line="288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val="pt-BR"/>
        </w:rPr>
      </w:pPr>
      <w:r w:rsidRPr="00CA52BF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ĐỀ 1</w:t>
      </w:r>
    </w:p>
    <w:p w:rsidR="00CA52BF" w:rsidRPr="00CA52BF" w:rsidRDefault="00CA52BF" w:rsidP="00CA52BF">
      <w:p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CA52BF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Câu 1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>: Quặng nào sau đây có hàm lượng Fe cao nhất.</w:t>
      </w:r>
    </w:p>
    <w:p w:rsidR="00CA52BF" w:rsidRPr="00CA52BF" w:rsidRDefault="00CA52BF" w:rsidP="00CA52BF">
      <w:pPr>
        <w:spacing w:after="0" w:line="288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>A.Hematit đỏ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ab/>
        <w:t xml:space="preserve">C. Manhetit 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CA52BF">
        <w:rPr>
          <w:rFonts w:ascii="Times New Roman" w:eastAsia="Times New Roman" w:hAnsi="Times New Roman" w:cs="Times New Roman"/>
          <w:sz w:val="24"/>
          <w:szCs w:val="24"/>
          <w:lang w:val="fr-FR"/>
        </w:rPr>
        <w:t>B. Pirit.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CA52BF">
        <w:rPr>
          <w:rFonts w:ascii="Times New Roman" w:eastAsia="Times New Roman" w:hAnsi="Times New Roman" w:cs="Times New Roman"/>
          <w:sz w:val="24"/>
          <w:szCs w:val="24"/>
          <w:lang w:val="fr-FR"/>
        </w:rPr>
        <w:tab/>
        <w:t xml:space="preserve">D. Xiderit </w:t>
      </w:r>
    </w:p>
    <w:p w:rsidR="00CA52BF" w:rsidRPr="00CA52BF" w:rsidRDefault="00CA52BF" w:rsidP="00CA52BF">
      <w:p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CA52BF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>Câu 2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:  Phản ứng hoá học chứng minh hợp chất Fe(II) có tính khử là: </w:t>
      </w:r>
    </w:p>
    <w:p w:rsidR="00CA52BF" w:rsidRPr="00CA52BF" w:rsidRDefault="00CA52BF" w:rsidP="00CA52BF">
      <w:pPr>
        <w:spacing w:after="0" w:line="288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>A. FeCl</w:t>
      </w:r>
      <w:r w:rsidRPr="00CA52BF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+ 2NaOH </w:t>
      </w:r>
      <w:r w:rsidRPr="00CA52BF">
        <w:rPr>
          <w:rFonts w:ascii="Times New Roman" w:eastAsia="Times New Roman" w:hAnsi="Times New Roman" w:cs="Times New Roman"/>
          <w:sz w:val="24"/>
          <w:szCs w:val="24"/>
        </w:rPr>
        <w:sym w:font="Symbol" w:char="F0AE"/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Fe(OH)</w:t>
      </w:r>
      <w:r w:rsidRPr="00CA52BF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+ 2NaCl                                             </w:t>
      </w:r>
    </w:p>
    <w:p w:rsidR="00CA52BF" w:rsidRPr="00CA52BF" w:rsidRDefault="00CA52BF" w:rsidP="00CA52BF">
      <w:pPr>
        <w:spacing w:after="0" w:line="288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>B. Fe(OH)</w:t>
      </w:r>
      <w:r w:rsidRPr="00CA52BF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+ 2HCl </w:t>
      </w:r>
      <w:r w:rsidRPr="00CA52BF">
        <w:rPr>
          <w:rFonts w:ascii="Times New Roman" w:eastAsia="Times New Roman" w:hAnsi="Times New Roman" w:cs="Times New Roman"/>
          <w:sz w:val="24"/>
          <w:szCs w:val="24"/>
        </w:rPr>
        <w:sym w:font="Symbol" w:char="F0AE"/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FeCl</w:t>
      </w:r>
      <w:r w:rsidRPr="00CA52BF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+ 2H</w:t>
      </w:r>
      <w:r w:rsidRPr="00CA52BF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>O.</w:t>
      </w:r>
    </w:p>
    <w:p w:rsidR="00CA52BF" w:rsidRPr="00CA52BF" w:rsidRDefault="00CA52BF" w:rsidP="00CA52BF">
      <w:pPr>
        <w:spacing w:after="0" w:line="288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>C. 3FeO + 10HNO</w:t>
      </w:r>
      <w:r w:rsidRPr="00CA52BF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  <w:r w:rsidRPr="00CA52BF">
        <w:rPr>
          <w:rFonts w:ascii="Times New Roman" w:eastAsia="Times New Roman" w:hAnsi="Times New Roman" w:cs="Times New Roman"/>
          <w:sz w:val="24"/>
          <w:szCs w:val="24"/>
        </w:rPr>
        <w:sym w:font="Symbol" w:char="F0AE"/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3Fe(NO</w:t>
      </w:r>
      <w:r w:rsidRPr="00CA52BF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>)</w:t>
      </w:r>
      <w:r w:rsidRPr="00CA52BF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+ 5H</w:t>
      </w:r>
      <w:r w:rsidRPr="00CA52BF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O + NO                              </w:t>
      </w:r>
    </w:p>
    <w:p w:rsidR="00CA52BF" w:rsidRPr="00CA52BF" w:rsidRDefault="00CA52BF" w:rsidP="00CA52BF">
      <w:pPr>
        <w:spacing w:after="0" w:line="288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CA52BF">
        <w:rPr>
          <w:rFonts w:ascii="Times New Roman" w:eastAsia="Times New Roman" w:hAnsi="Times New Roman" w:cs="Times New Roman"/>
          <w:sz w:val="24"/>
          <w:szCs w:val="24"/>
        </w:rPr>
        <w:t xml:space="preserve">D. FeO + CO </w:t>
      </w:r>
      <w:r w:rsidRPr="00CA52BF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18pt" o:ole="">
            <v:imagedata r:id="rId5" o:title=""/>
          </v:shape>
          <o:OLEObject Type="Embed" ProgID="Equation.DSMT4" ShapeID="_x0000_i1025" DrawAspect="Content" ObjectID="_1648233703" r:id="rId6"/>
        </w:object>
      </w:r>
      <w:r w:rsidRPr="00CA52BF">
        <w:rPr>
          <w:rFonts w:ascii="Times New Roman" w:eastAsia="Times New Roman" w:hAnsi="Times New Roman" w:cs="Times New Roman"/>
          <w:sz w:val="24"/>
          <w:szCs w:val="24"/>
        </w:rPr>
        <w:t xml:space="preserve"> Fe + CO</w:t>
      </w:r>
      <w:r w:rsidRPr="00CA52BF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CA52BF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CA52BF" w:rsidRPr="00CA52BF" w:rsidRDefault="00CA52BF" w:rsidP="00CA52BF">
      <w:p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CA52BF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>Câu 3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>: Cho các oxit:   (1) FeO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ab/>
        <w:t>(2) Fe</w:t>
      </w:r>
      <w:r w:rsidRPr="00CA52BF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>O</w:t>
      </w:r>
      <w:r w:rsidRPr="00CA52BF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ab/>
        <w:t>(3). Fe</w:t>
      </w:r>
      <w:r w:rsidRPr="00CA52BF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>O</w:t>
      </w:r>
      <w:r w:rsidRPr="00CA52BF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4</w:t>
      </w:r>
    </w:p>
    <w:p w:rsidR="00CA52BF" w:rsidRPr="00CA52BF" w:rsidRDefault="00CA52BF" w:rsidP="00CA52BF">
      <w:p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>vào dung dịch HNO</w:t>
      </w:r>
      <w:r w:rsidRPr="00CA52BF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đặc nóng thu được dung dịch X và không thấy có khí thoát ra. Oxit  đó là: </w:t>
      </w:r>
    </w:p>
    <w:p w:rsidR="00CA52BF" w:rsidRPr="00CA52BF" w:rsidRDefault="00CA52BF" w:rsidP="00CA52BF">
      <w:p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ab/>
        <w:t>A. (1).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ab/>
        <w:t xml:space="preserve">B. (2)  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ab/>
        <w:t>C. (3).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ab/>
        <w:t>D.(1), (2), (3).</w:t>
      </w:r>
    </w:p>
    <w:p w:rsidR="00CA52BF" w:rsidRPr="00CA52BF" w:rsidRDefault="00CA52BF" w:rsidP="00CA52BF">
      <w:p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CA52BF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Câu 4: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Phản ứng nào chứng minh hợp chất Fe(III) có tính oxi hóa: </w:t>
      </w:r>
    </w:p>
    <w:p w:rsidR="00CA52BF" w:rsidRPr="00CA52BF" w:rsidRDefault="00CA52BF" w:rsidP="00CA52BF">
      <w:pPr>
        <w:spacing w:after="0" w:line="288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>A. Fe</w:t>
      </w:r>
      <w:r w:rsidRPr="00CA52BF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>O</w:t>
      </w:r>
      <w:r w:rsidRPr="00CA52BF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+ 6HCl </w:t>
      </w:r>
      <w:r w:rsidRPr="00CA52BF">
        <w:rPr>
          <w:rFonts w:ascii="Times New Roman" w:eastAsia="Times New Roman" w:hAnsi="Times New Roman" w:cs="Times New Roman"/>
          <w:sz w:val="24"/>
          <w:szCs w:val="24"/>
        </w:rPr>
        <w:sym w:font="Symbol" w:char="F0AE"/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  2 FeCl</w:t>
      </w:r>
      <w:r w:rsidRPr="00CA52BF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+ 3 H</w:t>
      </w:r>
      <w:r w:rsidRPr="00CA52BF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O.                                       </w:t>
      </w:r>
    </w:p>
    <w:p w:rsidR="00CA52BF" w:rsidRPr="00CA52BF" w:rsidRDefault="00CA52BF" w:rsidP="00CA52BF">
      <w:pPr>
        <w:spacing w:after="0" w:line="288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>B. FeCl</w:t>
      </w:r>
      <w:r w:rsidRPr="00CA52BF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+ 3 AgNO</w:t>
      </w:r>
      <w:r w:rsidRPr="00CA52BF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  <w:r w:rsidRPr="00CA52BF">
        <w:rPr>
          <w:rFonts w:ascii="Times New Roman" w:eastAsia="Times New Roman" w:hAnsi="Times New Roman" w:cs="Times New Roman"/>
          <w:sz w:val="24"/>
          <w:szCs w:val="24"/>
        </w:rPr>
        <w:sym w:font="Symbol" w:char="F0AE"/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Fe(NO</w:t>
      </w:r>
      <w:r w:rsidRPr="00CA52BF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>)</w:t>
      </w:r>
      <w:r w:rsidRPr="00CA52BF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+ 3AgCl.</w:t>
      </w:r>
    </w:p>
    <w:p w:rsidR="00CA52BF" w:rsidRPr="00CA52BF" w:rsidRDefault="00CA52BF" w:rsidP="00CA52BF">
      <w:pPr>
        <w:spacing w:after="0" w:line="288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>C. Fe</w:t>
      </w:r>
      <w:r w:rsidRPr="00CA52BF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>O</w:t>
      </w:r>
      <w:r w:rsidRPr="00CA52BF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+ 6 HNO</w:t>
      </w:r>
      <w:r w:rsidRPr="00CA52BF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  <w:r w:rsidRPr="00CA52BF">
        <w:rPr>
          <w:rFonts w:ascii="Times New Roman" w:eastAsia="Times New Roman" w:hAnsi="Times New Roman" w:cs="Times New Roman"/>
          <w:sz w:val="24"/>
          <w:szCs w:val="24"/>
        </w:rPr>
        <w:sym w:font="Symbol" w:char="F0AE"/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2Fe(NO</w:t>
      </w:r>
      <w:r w:rsidRPr="00CA52BF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>)</w:t>
      </w:r>
      <w:r w:rsidRPr="00CA52BF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+ 3 H</w:t>
      </w:r>
      <w:r w:rsidRPr="00CA52BF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O.                             </w:t>
      </w:r>
    </w:p>
    <w:p w:rsidR="00CA52BF" w:rsidRPr="00CA52BF" w:rsidRDefault="00CA52BF" w:rsidP="00CA52BF">
      <w:pPr>
        <w:spacing w:after="0" w:line="288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>D. không có phản ứng nào.</w:t>
      </w:r>
    </w:p>
    <w:p w:rsidR="00CA52BF" w:rsidRPr="00CA52BF" w:rsidRDefault="00CA52BF" w:rsidP="00CA52BF">
      <w:pPr>
        <w:spacing w:after="0" w:line="288" w:lineRule="auto"/>
        <w:jc w:val="both"/>
        <w:rPr>
          <w:rFonts w:ascii="Times New Roman" w:hAnsi="Times New Roman" w:cs="Times New Roman"/>
          <w:b/>
          <w:bCs/>
          <w:sz w:val="24"/>
          <w:szCs w:val="24"/>
          <w:lang w:val="nl-NL"/>
        </w:rPr>
      </w:pPr>
      <w:r w:rsidRPr="00584419">
        <w:rPr>
          <w:rStyle w:val="Strong"/>
          <w:rFonts w:ascii="Times New Roman" w:hAnsi="Times New Roman" w:cs="Times New Roman"/>
          <w:i w:val="0"/>
          <w:lang w:val="nl-NL"/>
        </w:rPr>
        <w:t>Câu 5:</w:t>
      </w:r>
      <w:r w:rsidRPr="00CA52BF">
        <w:rPr>
          <w:rStyle w:val="apple-converted-space"/>
          <w:rFonts w:ascii="Times New Roman" w:hAnsi="Times New Roman" w:cs="Times New Roman"/>
          <w:lang w:val="nl-NL"/>
        </w:rPr>
        <w:t> </w:t>
      </w:r>
      <w:r w:rsidRPr="00CA52BF">
        <w:rPr>
          <w:rFonts w:ascii="Times New Roman" w:hAnsi="Times New Roman" w:cs="Times New Roman"/>
          <w:sz w:val="24"/>
          <w:szCs w:val="24"/>
          <w:lang w:val="nl-NL"/>
        </w:rPr>
        <w:t>Thành phần nào của cơ thể người có nhiều Fe nhất ?</w:t>
      </w:r>
    </w:p>
    <w:p w:rsidR="00CA52BF" w:rsidRPr="00CA52BF" w:rsidRDefault="00CA52BF" w:rsidP="00CA52BF">
      <w:pPr>
        <w:spacing w:after="0" w:line="288" w:lineRule="auto"/>
        <w:ind w:left="720" w:hanging="72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CA52BF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CA52BF">
        <w:rPr>
          <w:rFonts w:ascii="Times New Roman" w:hAnsi="Times New Roman" w:cs="Times New Roman"/>
          <w:b/>
          <w:sz w:val="24"/>
          <w:szCs w:val="24"/>
          <w:lang w:val="pt-BR"/>
        </w:rPr>
        <w:t>A.</w:t>
      </w:r>
      <w:r w:rsidRPr="00CA52BF">
        <w:rPr>
          <w:rFonts w:ascii="Times New Roman" w:hAnsi="Times New Roman" w:cs="Times New Roman"/>
          <w:sz w:val="24"/>
          <w:szCs w:val="24"/>
          <w:lang w:val="pt-BR"/>
        </w:rPr>
        <w:t xml:space="preserve"> Tóc.</w:t>
      </w:r>
      <w:r w:rsidRPr="00CA52BF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CA52BF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CA52BF">
        <w:rPr>
          <w:rFonts w:ascii="Times New Roman" w:hAnsi="Times New Roman" w:cs="Times New Roman"/>
          <w:b/>
          <w:sz w:val="24"/>
          <w:szCs w:val="24"/>
          <w:lang w:val="pt-BR"/>
        </w:rPr>
        <w:t>B.</w:t>
      </w:r>
      <w:r w:rsidRPr="00CA52BF">
        <w:rPr>
          <w:rFonts w:ascii="Times New Roman" w:hAnsi="Times New Roman" w:cs="Times New Roman"/>
          <w:sz w:val="24"/>
          <w:szCs w:val="24"/>
          <w:lang w:val="pt-BR"/>
        </w:rPr>
        <w:t xml:space="preserve"> Xương.</w:t>
      </w:r>
      <w:r w:rsidRPr="00CA52BF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CA52BF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CA52BF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CA52BF">
        <w:rPr>
          <w:rFonts w:ascii="Times New Roman" w:hAnsi="Times New Roman" w:cs="Times New Roman"/>
          <w:b/>
          <w:sz w:val="24"/>
          <w:szCs w:val="24"/>
          <w:lang w:val="pt-BR"/>
        </w:rPr>
        <w:t>C.</w:t>
      </w:r>
      <w:r w:rsidRPr="00CA52BF">
        <w:rPr>
          <w:rFonts w:ascii="Times New Roman" w:hAnsi="Times New Roman" w:cs="Times New Roman"/>
          <w:sz w:val="24"/>
          <w:szCs w:val="24"/>
          <w:lang w:val="pt-BR"/>
        </w:rPr>
        <w:t xml:space="preserve"> Máu.</w:t>
      </w:r>
      <w:r w:rsidRPr="00CA52BF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CA52BF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CA52BF">
        <w:rPr>
          <w:rFonts w:ascii="Times New Roman" w:hAnsi="Times New Roman" w:cs="Times New Roman"/>
          <w:b/>
          <w:sz w:val="24"/>
          <w:szCs w:val="24"/>
          <w:lang w:val="pt-BR"/>
        </w:rPr>
        <w:t>D.</w:t>
      </w:r>
      <w:r w:rsidRPr="00CA52BF">
        <w:rPr>
          <w:rFonts w:ascii="Times New Roman" w:hAnsi="Times New Roman" w:cs="Times New Roman"/>
          <w:sz w:val="24"/>
          <w:szCs w:val="24"/>
          <w:lang w:val="pt-BR"/>
        </w:rPr>
        <w:t xml:space="preserve"> Da.</w:t>
      </w:r>
    </w:p>
    <w:p w:rsidR="00CA52BF" w:rsidRPr="00CA52BF" w:rsidRDefault="00CA52BF" w:rsidP="00CA52BF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CA52BF">
        <w:rPr>
          <w:rFonts w:ascii="Times New Roman" w:hAnsi="Times New Roman" w:cs="Times New Roman"/>
          <w:b/>
          <w:sz w:val="24"/>
          <w:szCs w:val="24"/>
          <w:lang w:val="pt-BR" w:eastAsia="vi-VN"/>
        </w:rPr>
        <w:t xml:space="preserve">Câu 6: </w:t>
      </w:r>
      <w:r w:rsidRPr="00CA52BF">
        <w:rPr>
          <w:rFonts w:ascii="Times New Roman" w:hAnsi="Times New Roman" w:cs="Times New Roman"/>
          <w:sz w:val="24"/>
          <w:szCs w:val="24"/>
          <w:lang w:val="pt-BR"/>
        </w:rPr>
        <w:t>Tên của các quặng chứa FeCO</w:t>
      </w:r>
      <w:r w:rsidRPr="00CA52BF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CA52BF">
        <w:rPr>
          <w:rFonts w:ascii="Times New Roman" w:hAnsi="Times New Roman" w:cs="Times New Roman"/>
          <w:sz w:val="24"/>
          <w:szCs w:val="24"/>
          <w:lang w:val="pt-BR"/>
        </w:rPr>
        <w:t>, Fe</w:t>
      </w:r>
      <w:r w:rsidRPr="00CA52BF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CA52BF">
        <w:rPr>
          <w:rFonts w:ascii="Times New Roman" w:hAnsi="Times New Roman" w:cs="Times New Roman"/>
          <w:sz w:val="24"/>
          <w:szCs w:val="24"/>
          <w:lang w:val="pt-BR"/>
        </w:rPr>
        <w:t>O</w:t>
      </w:r>
      <w:r w:rsidRPr="00CA52BF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CA52BF">
        <w:rPr>
          <w:rFonts w:ascii="Times New Roman" w:hAnsi="Times New Roman" w:cs="Times New Roman"/>
          <w:sz w:val="24"/>
          <w:szCs w:val="24"/>
          <w:lang w:val="pt-BR"/>
        </w:rPr>
        <w:t>, Fe</w:t>
      </w:r>
      <w:r w:rsidRPr="00CA52BF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CA52BF">
        <w:rPr>
          <w:rFonts w:ascii="Times New Roman" w:hAnsi="Times New Roman" w:cs="Times New Roman"/>
          <w:sz w:val="24"/>
          <w:szCs w:val="24"/>
          <w:lang w:val="pt-BR"/>
        </w:rPr>
        <w:t>O</w:t>
      </w:r>
      <w:r w:rsidRPr="00CA52BF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4</w:t>
      </w:r>
      <w:r w:rsidRPr="00CA52BF">
        <w:rPr>
          <w:rFonts w:ascii="Times New Roman" w:hAnsi="Times New Roman" w:cs="Times New Roman"/>
          <w:sz w:val="24"/>
          <w:szCs w:val="24"/>
          <w:lang w:val="pt-BR"/>
        </w:rPr>
        <w:t>, FeS</w:t>
      </w:r>
      <w:r w:rsidRPr="00CA52BF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CA52BF">
        <w:rPr>
          <w:rFonts w:ascii="Times New Roman" w:hAnsi="Times New Roman" w:cs="Times New Roman"/>
          <w:sz w:val="24"/>
          <w:szCs w:val="24"/>
          <w:lang w:val="pt-BR"/>
        </w:rPr>
        <w:t xml:space="preserve"> lần lượt là gì ?</w:t>
      </w:r>
    </w:p>
    <w:p w:rsidR="00CA52BF" w:rsidRPr="00CA52BF" w:rsidRDefault="00CA52BF" w:rsidP="00CA52BF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CA52BF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CA52BF">
        <w:rPr>
          <w:rFonts w:ascii="Times New Roman" w:hAnsi="Times New Roman" w:cs="Times New Roman"/>
          <w:b/>
          <w:sz w:val="24"/>
          <w:szCs w:val="24"/>
          <w:lang w:val="pt-BR"/>
        </w:rPr>
        <w:t>A.</w:t>
      </w:r>
      <w:r w:rsidRPr="00CA52BF">
        <w:rPr>
          <w:rFonts w:ascii="Times New Roman" w:hAnsi="Times New Roman" w:cs="Times New Roman"/>
          <w:sz w:val="24"/>
          <w:szCs w:val="24"/>
          <w:lang w:val="pt-BR"/>
        </w:rPr>
        <w:t xml:space="preserve"> Hemantit, pirit, manhetit, xiđerit.</w:t>
      </w:r>
      <w:r w:rsidRPr="00CA52BF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CA52BF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CA52BF">
        <w:rPr>
          <w:rFonts w:ascii="Times New Roman" w:hAnsi="Times New Roman" w:cs="Times New Roman"/>
          <w:b/>
          <w:sz w:val="24"/>
          <w:szCs w:val="24"/>
          <w:lang w:val="pt-BR"/>
        </w:rPr>
        <w:t>B.</w:t>
      </w:r>
      <w:r w:rsidRPr="00CA52BF">
        <w:rPr>
          <w:rFonts w:ascii="Times New Roman" w:hAnsi="Times New Roman" w:cs="Times New Roman"/>
          <w:sz w:val="24"/>
          <w:szCs w:val="24"/>
          <w:lang w:val="pt-BR"/>
        </w:rPr>
        <w:t xml:space="preserve"> Xiđerit, hemantit, manhetit, pirit. </w:t>
      </w:r>
      <w:r w:rsidRPr="00CA52BF"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</w:p>
    <w:p w:rsidR="00CA52BF" w:rsidRPr="00CA52BF" w:rsidRDefault="00CA52BF" w:rsidP="00CA52BF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CA52BF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CA52BF">
        <w:rPr>
          <w:rFonts w:ascii="Times New Roman" w:hAnsi="Times New Roman" w:cs="Times New Roman"/>
          <w:b/>
          <w:sz w:val="24"/>
          <w:szCs w:val="24"/>
          <w:lang w:val="pt-BR"/>
        </w:rPr>
        <w:t>C.</w:t>
      </w:r>
      <w:r w:rsidRPr="00CA52BF">
        <w:rPr>
          <w:rFonts w:ascii="Times New Roman" w:hAnsi="Times New Roman" w:cs="Times New Roman"/>
          <w:sz w:val="24"/>
          <w:szCs w:val="24"/>
          <w:lang w:val="pt-BR"/>
        </w:rPr>
        <w:t xml:space="preserve"> Xiđerit, manhetit, pirit, hemantit.</w:t>
      </w:r>
      <w:r w:rsidRPr="00CA52BF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CA52BF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CA52BF">
        <w:rPr>
          <w:rFonts w:ascii="Times New Roman" w:hAnsi="Times New Roman" w:cs="Times New Roman"/>
          <w:b/>
          <w:sz w:val="24"/>
          <w:szCs w:val="24"/>
          <w:lang w:val="pt-BR"/>
        </w:rPr>
        <w:t>D.</w:t>
      </w:r>
      <w:r w:rsidRPr="00CA52BF">
        <w:rPr>
          <w:rFonts w:ascii="Times New Roman" w:hAnsi="Times New Roman" w:cs="Times New Roman"/>
          <w:sz w:val="24"/>
          <w:szCs w:val="24"/>
          <w:lang w:val="pt-BR"/>
        </w:rPr>
        <w:t xml:space="preserve"> Pirit, hemantit, manhetit, xiđerit.</w:t>
      </w:r>
    </w:p>
    <w:p w:rsidR="00CA52BF" w:rsidRPr="00CA52BF" w:rsidRDefault="00CA52BF" w:rsidP="00CA52BF">
      <w:p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CA52BF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Câu 7: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Cho đinh sắt vào dung dịch X, khi phản ứng kết thúc thấy khối lượng của chất rắn tăng so với ban đầu. X là dung dịch nào sau đây:  </w:t>
      </w:r>
    </w:p>
    <w:p w:rsidR="00CA52BF" w:rsidRPr="00CA52BF" w:rsidRDefault="00CA52BF" w:rsidP="00CA52BF">
      <w:pPr>
        <w:spacing w:after="0" w:line="288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>A. CuCl</w:t>
      </w:r>
      <w:r w:rsidRPr="00CA52BF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ab/>
        <w:t>B. NiSO</w:t>
      </w:r>
      <w:r w:rsidRPr="00CA52BF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4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ab/>
        <w:t>C. AgNO</w:t>
      </w:r>
      <w:r w:rsidRPr="00CA52BF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ab/>
        <w:t>D. A,B,C đều đúng.</w:t>
      </w:r>
    </w:p>
    <w:p w:rsidR="00CA52BF" w:rsidRPr="00CA52BF" w:rsidRDefault="00CA52BF" w:rsidP="00CA52BF">
      <w:p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CA52BF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>Câu 8: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Cho 11,2g Fe chi thành 2 phần bằng nhau:  </w:t>
      </w:r>
    </w:p>
    <w:p w:rsidR="00CA52BF" w:rsidRPr="00CA52BF" w:rsidRDefault="00CA52BF" w:rsidP="00CA52BF">
      <w:pPr>
        <w:spacing w:after="0" w:line="288" w:lineRule="auto"/>
        <w:ind w:left="1440" w:firstLine="720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Phần 1: Đốt nóng trong khí Clo dư.                     </w:t>
      </w:r>
    </w:p>
    <w:p w:rsidR="00CA52BF" w:rsidRPr="00CA52BF" w:rsidRDefault="00CA52BF" w:rsidP="00CA52BF">
      <w:p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ab/>
        <w:t>Phần 2: Cho tan trong dung dịch HCl dư.</w:t>
      </w:r>
    </w:p>
    <w:p w:rsidR="00CA52BF" w:rsidRPr="00CA52BF" w:rsidRDefault="00CA52BF" w:rsidP="00CA52BF">
      <w:pPr>
        <w:spacing w:after="0" w:line="288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Khối lượng muối sắt clorua trong thí nghiệm thu được: </w:t>
      </w:r>
    </w:p>
    <w:p w:rsidR="00CA52BF" w:rsidRPr="00CA52BF" w:rsidRDefault="00CA52BF" w:rsidP="00CA52BF">
      <w:pPr>
        <w:spacing w:after="0" w:line="288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A. Ở phần 1 lớn hơn 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ab/>
        <w:t>B. Ở Phần 2 lớn hơn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</w:p>
    <w:p w:rsidR="00CA52BF" w:rsidRPr="00CA52BF" w:rsidRDefault="00CA52BF" w:rsidP="00CA52BF">
      <w:pPr>
        <w:spacing w:after="0" w:line="288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>C. Ở 2 phần bằng nhau.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ab/>
        <w:t>D. Không xác định được.</w:t>
      </w:r>
    </w:p>
    <w:p w:rsidR="00CA52BF" w:rsidRPr="00CA52BF" w:rsidRDefault="00CA52BF" w:rsidP="00CA52BF">
      <w:p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val="sv-SE"/>
        </w:rPr>
      </w:pPr>
      <w:r w:rsidRPr="00CA52BF">
        <w:rPr>
          <w:rFonts w:ascii="Times New Roman" w:eastAsia="Times New Roman" w:hAnsi="Times New Roman" w:cs="Times New Roman"/>
          <w:b/>
          <w:bCs/>
          <w:sz w:val="24"/>
          <w:szCs w:val="24"/>
          <w:lang w:val="sv-SE"/>
        </w:rPr>
        <w:t>Câu 9: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sv-SE"/>
        </w:rPr>
        <w:t xml:space="preserve"> Trong số các hợp chất FeO, Fe</w:t>
      </w:r>
      <w:r w:rsidRPr="00CA52BF">
        <w:rPr>
          <w:rFonts w:ascii="Times New Roman" w:eastAsia="Times New Roman" w:hAnsi="Times New Roman" w:cs="Times New Roman"/>
          <w:sz w:val="24"/>
          <w:szCs w:val="24"/>
          <w:vertAlign w:val="subscript"/>
          <w:lang w:val="sv-SE"/>
        </w:rPr>
        <w:t>3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sv-SE"/>
        </w:rPr>
        <w:t>O</w:t>
      </w:r>
      <w:r w:rsidRPr="00CA52BF">
        <w:rPr>
          <w:rFonts w:ascii="Times New Roman" w:eastAsia="Times New Roman" w:hAnsi="Times New Roman" w:cs="Times New Roman"/>
          <w:sz w:val="24"/>
          <w:szCs w:val="24"/>
          <w:vertAlign w:val="subscript"/>
          <w:lang w:val="sv-SE"/>
        </w:rPr>
        <w:t>4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sv-SE"/>
        </w:rPr>
        <w:t>, FeS</w:t>
      </w:r>
      <w:r w:rsidRPr="00CA52BF">
        <w:rPr>
          <w:rFonts w:ascii="Times New Roman" w:eastAsia="Times New Roman" w:hAnsi="Times New Roman" w:cs="Times New Roman"/>
          <w:sz w:val="24"/>
          <w:szCs w:val="24"/>
          <w:vertAlign w:val="subscript"/>
          <w:lang w:val="sv-SE"/>
        </w:rPr>
        <w:t>2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sv-SE"/>
        </w:rPr>
        <w:t>, FeS, FeSO</w:t>
      </w:r>
      <w:r w:rsidRPr="00CA52BF">
        <w:rPr>
          <w:rFonts w:ascii="Times New Roman" w:eastAsia="Times New Roman" w:hAnsi="Times New Roman" w:cs="Times New Roman"/>
          <w:sz w:val="24"/>
          <w:szCs w:val="24"/>
          <w:vertAlign w:val="subscript"/>
          <w:lang w:val="sv-SE"/>
        </w:rPr>
        <w:t>4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sv-SE"/>
        </w:rPr>
        <w:t>, Fe</w:t>
      </w:r>
      <w:r w:rsidRPr="00CA52BF">
        <w:rPr>
          <w:rFonts w:ascii="Times New Roman" w:eastAsia="Times New Roman" w:hAnsi="Times New Roman" w:cs="Times New Roman"/>
          <w:sz w:val="24"/>
          <w:szCs w:val="24"/>
          <w:vertAlign w:val="subscript"/>
          <w:lang w:val="sv-SE"/>
        </w:rPr>
        <w:t>2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sv-SE"/>
        </w:rPr>
        <w:t>(SO</w:t>
      </w:r>
      <w:r w:rsidRPr="00CA52BF">
        <w:rPr>
          <w:rFonts w:ascii="Times New Roman" w:eastAsia="Times New Roman" w:hAnsi="Times New Roman" w:cs="Times New Roman"/>
          <w:sz w:val="24"/>
          <w:szCs w:val="24"/>
          <w:vertAlign w:val="subscript"/>
          <w:lang w:val="sv-SE"/>
        </w:rPr>
        <w:t>4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sv-SE"/>
        </w:rPr>
        <w:t>)</w:t>
      </w:r>
      <w:r w:rsidRPr="00CA52BF">
        <w:rPr>
          <w:rFonts w:ascii="Times New Roman" w:eastAsia="Times New Roman" w:hAnsi="Times New Roman" w:cs="Times New Roman"/>
          <w:sz w:val="24"/>
          <w:szCs w:val="24"/>
          <w:vertAlign w:val="subscript"/>
          <w:lang w:val="sv-SE"/>
        </w:rPr>
        <w:t>3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sv-SE"/>
        </w:rPr>
        <w:t>.</w:t>
      </w:r>
    </w:p>
    <w:p w:rsidR="00CA52BF" w:rsidRPr="00CA52BF" w:rsidRDefault="00CA52BF" w:rsidP="00CA52BF">
      <w:p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val="sv-SE"/>
        </w:rPr>
      </w:pPr>
      <w:r w:rsidRPr="00CA52BF">
        <w:rPr>
          <w:rFonts w:ascii="Times New Roman" w:eastAsia="Times New Roman" w:hAnsi="Times New Roman" w:cs="Times New Roman"/>
          <w:sz w:val="24"/>
          <w:szCs w:val="24"/>
          <w:lang w:val="sv-SE"/>
        </w:rPr>
        <w:tab/>
        <w:t>Chất có tỉ lệ khối lượng Fe lớn nhất và nhỏ nhất là:</w:t>
      </w:r>
    </w:p>
    <w:p w:rsidR="00CA52BF" w:rsidRPr="00CA52BF" w:rsidRDefault="00CA52BF" w:rsidP="00CA52BF">
      <w:pPr>
        <w:spacing w:after="0" w:line="288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>A. FeS, FeSO</w:t>
      </w:r>
      <w:r w:rsidRPr="00CA52BF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4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ab/>
        <w:t>B. Fe</w:t>
      </w:r>
      <w:r w:rsidRPr="00CA52BF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>O</w:t>
      </w:r>
      <w:r w:rsidRPr="00CA52BF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4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>, FeS</w:t>
      </w:r>
      <w:r w:rsidRPr="00CA52BF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ab/>
        <w:t>C. FeSO</w:t>
      </w:r>
      <w:r w:rsidRPr="00CA52BF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4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>, Fe</w:t>
      </w:r>
      <w:r w:rsidRPr="00CA52BF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>O</w:t>
      </w:r>
      <w:r w:rsidRPr="00CA52BF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4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ab/>
        <w:t>D. FeO, Fe</w:t>
      </w:r>
      <w:r w:rsidRPr="00CA52BF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>(SO</w:t>
      </w:r>
      <w:r w:rsidRPr="00CA52BF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4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>)</w:t>
      </w:r>
      <w:r w:rsidRPr="00CA52BF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</w:p>
    <w:p w:rsidR="00CA52BF" w:rsidRPr="00CA52BF" w:rsidRDefault="00CA52BF" w:rsidP="00CA52BF">
      <w:pPr>
        <w:pStyle w:val="ListParagraph"/>
        <w:spacing w:after="0" w:line="288" w:lineRule="auto"/>
        <w:ind w:left="0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CA52BF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>Câu 10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>: Phản ứng hóa học nào sau đây là phản ứng oxi hóa khử:</w:t>
      </w:r>
    </w:p>
    <w:p w:rsidR="00CA52BF" w:rsidRPr="00CA52BF" w:rsidRDefault="00CA52BF" w:rsidP="00CA52BF">
      <w:pPr>
        <w:pStyle w:val="ListParagraph"/>
        <w:spacing w:after="0" w:line="288" w:lineRule="auto"/>
        <w:ind w:left="0" w:firstLine="720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(1) FeS + 2HCl </w:t>
      </w:r>
      <w:r w:rsidRPr="00CA52BF">
        <w:rPr>
          <w:rFonts w:ascii="Times New Roman" w:eastAsia="Times New Roman" w:hAnsi="Times New Roman" w:cs="Times New Roman"/>
          <w:sz w:val="24"/>
          <w:szCs w:val="24"/>
        </w:rPr>
        <w:sym w:font="Symbol" w:char="F0AE"/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FeCl</w:t>
      </w:r>
      <w:r w:rsidRPr="00CA52BF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+ H</w:t>
      </w:r>
      <w:r w:rsidRPr="00CA52BF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>S.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ab/>
        <w:t>(3) 2 FeCl</w:t>
      </w:r>
      <w:r w:rsidRPr="00CA52BF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+ Fe </w:t>
      </w:r>
      <w:r w:rsidRPr="00CA52BF">
        <w:rPr>
          <w:rFonts w:ascii="Times New Roman" w:eastAsia="Times New Roman" w:hAnsi="Times New Roman" w:cs="Times New Roman"/>
          <w:sz w:val="24"/>
          <w:szCs w:val="24"/>
        </w:rPr>
        <w:sym w:font="Symbol" w:char="F0AE"/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3 FeCl</w:t>
      </w:r>
      <w:r w:rsidRPr="00CA52BF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</w:p>
    <w:p w:rsidR="00CA52BF" w:rsidRPr="00CA52BF" w:rsidRDefault="00CA52BF" w:rsidP="00CA52BF">
      <w:pPr>
        <w:pStyle w:val="ListParagraph"/>
        <w:spacing w:after="0" w:line="288" w:lineRule="auto"/>
        <w:ind w:left="0" w:firstLine="720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(2) Fe + 2 HCl </w:t>
      </w:r>
      <w:r w:rsidRPr="00CA52BF">
        <w:rPr>
          <w:rFonts w:ascii="Times New Roman" w:eastAsia="Times New Roman" w:hAnsi="Times New Roman" w:cs="Times New Roman"/>
          <w:sz w:val="24"/>
          <w:szCs w:val="24"/>
        </w:rPr>
        <w:sym w:font="Symbol" w:char="F0AE"/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FeCl</w:t>
      </w:r>
      <w:r w:rsidRPr="00CA52BF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+ H</w:t>
      </w:r>
      <w:r w:rsidRPr="00CA52BF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CA52BF">
        <w:rPr>
          <w:rFonts w:ascii="Times New Roman" w:eastAsia="Times New Roman" w:hAnsi="Times New Roman" w:cs="Times New Roman"/>
          <w:sz w:val="24"/>
          <w:szCs w:val="24"/>
        </w:rPr>
        <w:sym w:font="Symbol" w:char="F0AD"/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ab/>
        <w:t>(4) 2 Fe +  3 Cl</w:t>
      </w:r>
      <w:r w:rsidRPr="00CA52BF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CA52BF">
        <w:rPr>
          <w:rFonts w:ascii="Times New Roman" w:eastAsia="Times New Roman" w:hAnsi="Times New Roman" w:cs="Times New Roman"/>
          <w:sz w:val="24"/>
          <w:szCs w:val="24"/>
        </w:rPr>
        <w:sym w:font="Symbol" w:char="F0AE"/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2 FeCl</w:t>
      </w:r>
      <w:r w:rsidRPr="00CA52BF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</w:p>
    <w:p w:rsidR="00CA52BF" w:rsidRPr="00CA52BF" w:rsidRDefault="00CA52BF" w:rsidP="00CA52BF">
      <w:pPr>
        <w:pStyle w:val="ListParagraph"/>
        <w:spacing w:after="0" w:line="288" w:lineRule="auto"/>
        <w:ind w:left="0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ab/>
        <w:t>A. (1).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ab/>
        <w:t>B. (1), (2), (3).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ab/>
        <w:t>C. (2), (3).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ab/>
        <w:t>D.(2), (3), (4).</w:t>
      </w:r>
    </w:p>
    <w:p w:rsidR="00CA52BF" w:rsidRPr="00CA52BF" w:rsidRDefault="00CA52BF" w:rsidP="00CA52BF">
      <w:p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CA52BF">
        <w:rPr>
          <w:rFonts w:ascii="Times New Roman" w:eastAsia="Times New Roman" w:hAnsi="Times New Roman" w:cs="Times New Roman"/>
          <w:b/>
          <w:bCs/>
          <w:iCs/>
          <w:sz w:val="24"/>
          <w:szCs w:val="24"/>
          <w:lang w:val="pt-BR"/>
        </w:rPr>
        <w:t>Câu 11: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Chất nào sau đây có thể nhận biết được 3 kim loại sau: Al, Fe, Cu:</w:t>
      </w:r>
    </w:p>
    <w:p w:rsidR="00CA52BF" w:rsidRPr="00CA52BF" w:rsidRDefault="00CA52BF" w:rsidP="00CA52BF">
      <w:pPr>
        <w:spacing w:after="0" w:line="288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CA52BF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A.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H</w:t>
      </w:r>
      <w:r w:rsidRPr="00CA52BF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>O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CA52BF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B.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dd NaOH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CA52BF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C.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dd HCl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CA52BF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D.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dd FeCl</w:t>
      </w:r>
      <w:r w:rsidRPr="00CA52BF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</w:p>
    <w:p w:rsidR="00CA52BF" w:rsidRPr="00CA52BF" w:rsidRDefault="00CA52BF" w:rsidP="00CA52BF">
      <w:p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CA52BF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Câu 12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>: Phản ứng với chất nào sau đây chứng tỏ FeO là oxit bazơ?</w:t>
      </w:r>
    </w:p>
    <w:p w:rsidR="00CA52BF" w:rsidRPr="00CA52BF" w:rsidRDefault="00CA52BF" w:rsidP="00CA52BF">
      <w:pPr>
        <w:spacing w:after="0" w:line="288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CA52BF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A.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H</w:t>
      </w:r>
      <w:r w:rsidRPr="00CA52BF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CA52BF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B.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HCl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CA52BF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C.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HNO</w:t>
      </w:r>
      <w:r w:rsidRPr="00CA52BF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CA52BF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D.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H</w:t>
      </w:r>
      <w:r w:rsidRPr="00CA52BF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>SO</w:t>
      </w:r>
      <w:r w:rsidRPr="00CA52BF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4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đặc.</w:t>
      </w:r>
    </w:p>
    <w:p w:rsidR="00CA52BF" w:rsidRPr="00CA52BF" w:rsidRDefault="00CA52BF" w:rsidP="00CA52BF">
      <w:pPr>
        <w:pStyle w:val="ListParagraph"/>
        <w:spacing w:after="0" w:line="288" w:lineRule="auto"/>
        <w:ind w:left="0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CA52BF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>Câu 13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>: Khi hoà tan hỗn hợp hai kim loại Cu và Fe vào dung dịch HN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softHyphen/>
        <w:t>O</w:t>
      </w:r>
      <w:r w:rsidRPr="00CA52BF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loãng thì thu được khí không màu N</w:t>
      </w:r>
      <w:r w:rsidRPr="00CA52BF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và dung dịch A có màu xanh, còn một phần kim loại không tan. Vậy dung dịch A gồm cation:</w:t>
      </w:r>
    </w:p>
    <w:p w:rsidR="00CA52BF" w:rsidRPr="00CA52BF" w:rsidRDefault="00CA52BF" w:rsidP="00CA52BF">
      <w:pPr>
        <w:pStyle w:val="ListParagraph"/>
        <w:spacing w:after="0" w:line="288" w:lineRule="auto"/>
        <w:ind w:left="0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ab/>
        <w:t>A. Fe</w:t>
      </w:r>
      <w:r w:rsidRPr="00CA52BF">
        <w:rPr>
          <w:rFonts w:ascii="Times New Roman" w:eastAsia="Times New Roman" w:hAnsi="Times New Roman" w:cs="Times New Roman"/>
          <w:sz w:val="24"/>
          <w:szCs w:val="24"/>
          <w:vertAlign w:val="superscript"/>
          <w:lang w:val="pt-BR"/>
        </w:rPr>
        <w:t>3+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và Cu</w:t>
      </w:r>
      <w:r w:rsidRPr="00CA52BF">
        <w:rPr>
          <w:rFonts w:ascii="Times New Roman" w:eastAsia="Times New Roman" w:hAnsi="Times New Roman" w:cs="Times New Roman"/>
          <w:sz w:val="24"/>
          <w:szCs w:val="24"/>
          <w:vertAlign w:val="superscript"/>
          <w:lang w:val="pt-BR"/>
        </w:rPr>
        <w:t>2+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ab/>
        <w:t>B. Fe</w:t>
      </w:r>
      <w:r w:rsidRPr="00CA52BF">
        <w:rPr>
          <w:rFonts w:ascii="Times New Roman" w:eastAsia="Times New Roman" w:hAnsi="Times New Roman" w:cs="Times New Roman"/>
          <w:sz w:val="24"/>
          <w:szCs w:val="24"/>
          <w:vertAlign w:val="superscript"/>
          <w:lang w:val="pt-BR"/>
        </w:rPr>
        <w:t>2+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>, Fe</w:t>
      </w:r>
      <w:r w:rsidRPr="00CA52BF">
        <w:rPr>
          <w:rFonts w:ascii="Times New Roman" w:eastAsia="Times New Roman" w:hAnsi="Times New Roman" w:cs="Times New Roman"/>
          <w:sz w:val="24"/>
          <w:szCs w:val="24"/>
          <w:vertAlign w:val="superscript"/>
          <w:lang w:val="pt-BR"/>
        </w:rPr>
        <w:t>3+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>, Cu</w:t>
      </w:r>
      <w:r w:rsidRPr="00CA52BF">
        <w:rPr>
          <w:rFonts w:ascii="Times New Roman" w:eastAsia="Times New Roman" w:hAnsi="Times New Roman" w:cs="Times New Roman"/>
          <w:sz w:val="24"/>
          <w:szCs w:val="24"/>
          <w:vertAlign w:val="superscript"/>
          <w:lang w:val="pt-BR"/>
        </w:rPr>
        <w:t>2+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ab/>
        <w:t>C. Fe</w:t>
      </w:r>
      <w:r w:rsidRPr="00CA52BF">
        <w:rPr>
          <w:rFonts w:ascii="Times New Roman" w:eastAsia="Times New Roman" w:hAnsi="Times New Roman" w:cs="Times New Roman"/>
          <w:sz w:val="24"/>
          <w:szCs w:val="24"/>
          <w:vertAlign w:val="superscript"/>
          <w:lang w:val="pt-BR"/>
        </w:rPr>
        <w:t>3+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>, Fe</w:t>
      </w:r>
      <w:r w:rsidRPr="00CA52BF">
        <w:rPr>
          <w:rFonts w:ascii="Times New Roman" w:eastAsia="Times New Roman" w:hAnsi="Times New Roman" w:cs="Times New Roman"/>
          <w:sz w:val="24"/>
          <w:szCs w:val="24"/>
          <w:vertAlign w:val="superscript"/>
          <w:lang w:val="pt-BR"/>
        </w:rPr>
        <w:t>2+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ab/>
        <w:t>D. Fe</w:t>
      </w:r>
      <w:r w:rsidRPr="00CA52BF">
        <w:rPr>
          <w:rFonts w:ascii="Times New Roman" w:eastAsia="Times New Roman" w:hAnsi="Times New Roman" w:cs="Times New Roman"/>
          <w:sz w:val="24"/>
          <w:szCs w:val="24"/>
          <w:vertAlign w:val="superscript"/>
          <w:lang w:val="pt-BR"/>
        </w:rPr>
        <w:t>2+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>,  Cu</w:t>
      </w:r>
      <w:r w:rsidRPr="00CA52BF">
        <w:rPr>
          <w:rFonts w:ascii="Times New Roman" w:eastAsia="Times New Roman" w:hAnsi="Times New Roman" w:cs="Times New Roman"/>
          <w:sz w:val="24"/>
          <w:szCs w:val="24"/>
          <w:vertAlign w:val="superscript"/>
          <w:lang w:val="pt-BR"/>
        </w:rPr>
        <w:t>2+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</w:p>
    <w:p w:rsidR="00CA52BF" w:rsidRPr="00CA52BF" w:rsidRDefault="00CA52BF" w:rsidP="00CA52BF">
      <w:p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CA52BF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Câu 14: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nl-NL"/>
        </w:rPr>
        <w:t>Trong phòng thí nghiệm để bảo quản muối Fe</w:t>
      </w:r>
      <w:r w:rsidRPr="00CA52BF">
        <w:rPr>
          <w:rFonts w:ascii="Times New Roman" w:eastAsia="Times New Roman" w:hAnsi="Times New Roman" w:cs="Times New Roman"/>
          <w:sz w:val="24"/>
          <w:szCs w:val="24"/>
          <w:vertAlign w:val="superscript"/>
          <w:lang w:val="nl-NL"/>
        </w:rPr>
        <w:t>2+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người ta thường :</w:t>
      </w:r>
    </w:p>
    <w:p w:rsidR="00CA52BF" w:rsidRPr="00CA52BF" w:rsidRDefault="00CA52BF" w:rsidP="00CA52BF">
      <w:pPr>
        <w:spacing w:after="0" w:line="288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CA52BF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lastRenderedPageBreak/>
        <w:t>A.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Ngâm vào đó một đinh sắt.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CA52BF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CA52BF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B. 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nl-NL"/>
        </w:rPr>
        <w:t>Cho vào đó một vài giọt dung dịch HCl.</w:t>
      </w:r>
    </w:p>
    <w:p w:rsidR="00CA52BF" w:rsidRPr="00CA52BF" w:rsidRDefault="00CA52BF" w:rsidP="00CA52BF">
      <w:pPr>
        <w:spacing w:after="0" w:line="288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CA52BF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>C.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Mở nắp lọ đựng dung dịch. 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CA52BF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CA52BF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>D.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Cho vào đó vài giọt dung dịch H</w:t>
      </w:r>
      <w:r w:rsidRPr="00CA52BF">
        <w:rPr>
          <w:rFonts w:ascii="Times New Roman" w:eastAsia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nl-NL"/>
        </w:rPr>
        <w:t>SO</w:t>
      </w:r>
      <w:r w:rsidRPr="00CA52BF">
        <w:rPr>
          <w:rFonts w:ascii="Times New Roman" w:eastAsia="Times New Roman" w:hAnsi="Times New Roman" w:cs="Times New Roman"/>
          <w:sz w:val="24"/>
          <w:szCs w:val="24"/>
          <w:vertAlign w:val="subscript"/>
          <w:lang w:val="nl-NL"/>
        </w:rPr>
        <w:t>4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loãng.</w:t>
      </w:r>
    </w:p>
    <w:p w:rsidR="00CA52BF" w:rsidRPr="00CA52BF" w:rsidRDefault="00CA52BF" w:rsidP="00CA52BF">
      <w:pPr>
        <w:spacing w:after="0" w:line="288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</w:pPr>
      <w:r w:rsidRPr="00CA52BF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>Câu 15: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</w:t>
      </w:r>
      <w:r w:rsidRPr="00CA52BF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>Hoà tan hoàn toàn hỗn hợp FeS và FeCO</w:t>
      </w:r>
      <w:r w:rsidRPr="00CA52BF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nl-NL"/>
        </w:rPr>
        <w:t>3</w:t>
      </w:r>
      <w:r w:rsidRPr="00CA52BF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 xml:space="preserve"> bằng một lượng dung dịch H</w:t>
      </w:r>
      <w:r w:rsidRPr="00CA52BF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nl-NL"/>
        </w:rPr>
        <w:t>2</w:t>
      </w:r>
      <w:r w:rsidRPr="00CA52BF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>SO</w:t>
      </w:r>
      <w:r w:rsidRPr="00CA52BF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nl-NL"/>
        </w:rPr>
        <w:t>4</w:t>
      </w:r>
      <w:r w:rsidRPr="00CA52BF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 xml:space="preserve"> đặc nóng thu được hỗn hợp gồm hai khí X ,Y. Công thức hoá học của X, Y lần lượt là : </w:t>
      </w:r>
    </w:p>
    <w:p w:rsidR="00CA52BF" w:rsidRPr="00CA52BF" w:rsidRDefault="00CA52BF" w:rsidP="00CA52BF">
      <w:pPr>
        <w:spacing w:after="0" w:line="288" w:lineRule="auto"/>
        <w:ind w:firstLine="720"/>
        <w:jc w:val="both"/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</w:pPr>
      <w:r w:rsidRPr="00CA52BF">
        <w:rPr>
          <w:rFonts w:ascii="Times New Roman" w:eastAsia="Times New Roman" w:hAnsi="Times New Roman" w:cs="Times New Roman"/>
          <w:b/>
          <w:bCs/>
          <w:sz w:val="24"/>
          <w:szCs w:val="24"/>
          <w:lang w:val="nl-NL"/>
        </w:rPr>
        <w:t>A.</w:t>
      </w:r>
      <w:r w:rsidRPr="00CA52BF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 xml:space="preserve"> H</w:t>
      </w:r>
      <w:r w:rsidRPr="00CA52BF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nl-NL"/>
        </w:rPr>
        <w:t>2</w:t>
      </w:r>
      <w:r w:rsidRPr="00CA52BF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>S và SO</w:t>
      </w:r>
      <w:r w:rsidRPr="00CA52BF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nl-NL"/>
        </w:rPr>
        <w:t>2</w:t>
      </w:r>
      <w:r w:rsidRPr="00CA52BF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>.</w:t>
      </w:r>
      <w:r w:rsidRPr="00CA52BF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ab/>
      </w:r>
      <w:r w:rsidRPr="00CA52BF">
        <w:rPr>
          <w:rFonts w:ascii="Times New Roman" w:eastAsia="Times New Roman" w:hAnsi="Times New Roman" w:cs="Times New Roman"/>
          <w:b/>
          <w:bCs/>
          <w:sz w:val="24"/>
          <w:szCs w:val="24"/>
          <w:lang w:val="nl-NL"/>
        </w:rPr>
        <w:t xml:space="preserve">B. </w:t>
      </w:r>
      <w:r w:rsidRPr="00CA52BF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>H</w:t>
      </w:r>
      <w:r w:rsidRPr="00CA52BF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nl-NL"/>
        </w:rPr>
        <w:t>2</w:t>
      </w:r>
      <w:r w:rsidRPr="00CA52BF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>S và CO</w:t>
      </w:r>
      <w:r w:rsidRPr="00CA52BF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nl-NL"/>
        </w:rPr>
        <w:t>2</w:t>
      </w:r>
      <w:r w:rsidRPr="00CA52BF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>.</w:t>
      </w:r>
      <w:r w:rsidRPr="00CA52BF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ab/>
      </w:r>
      <w:r w:rsidRPr="00CA52BF">
        <w:rPr>
          <w:rFonts w:ascii="Times New Roman" w:eastAsia="Times New Roman" w:hAnsi="Times New Roman" w:cs="Times New Roman"/>
          <w:b/>
          <w:bCs/>
          <w:sz w:val="24"/>
          <w:szCs w:val="24"/>
          <w:lang w:val="nl-NL"/>
        </w:rPr>
        <w:t xml:space="preserve">C. </w:t>
      </w:r>
      <w:r w:rsidRPr="00CA52BF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>SO</w:t>
      </w:r>
      <w:r w:rsidRPr="00CA52BF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nl-NL"/>
        </w:rPr>
        <w:t xml:space="preserve">2 </w:t>
      </w:r>
      <w:r w:rsidRPr="00CA52BF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>và CO.</w:t>
      </w:r>
      <w:r w:rsidRPr="00CA52BF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ab/>
      </w:r>
      <w:r w:rsidRPr="00CA52BF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ab/>
      </w:r>
      <w:r w:rsidRPr="00CA52BF">
        <w:rPr>
          <w:rFonts w:ascii="Times New Roman" w:eastAsia="Times New Roman" w:hAnsi="Times New Roman" w:cs="Times New Roman"/>
          <w:b/>
          <w:bCs/>
          <w:sz w:val="24"/>
          <w:szCs w:val="24"/>
          <w:lang w:val="nl-NL"/>
        </w:rPr>
        <w:t xml:space="preserve">D. </w:t>
      </w:r>
      <w:r w:rsidRPr="00CA52BF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>SO</w:t>
      </w:r>
      <w:r w:rsidRPr="00CA52BF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nl-NL"/>
        </w:rPr>
        <w:t>2</w:t>
      </w:r>
      <w:r w:rsidRPr="00CA52BF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 xml:space="preserve"> và CO</w:t>
      </w:r>
      <w:r w:rsidRPr="00CA52BF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nl-NL"/>
        </w:rPr>
        <w:t>2</w:t>
      </w:r>
      <w:r w:rsidRPr="00CA52BF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>.</w:t>
      </w:r>
    </w:p>
    <w:p w:rsidR="00CA52BF" w:rsidRPr="00CA52BF" w:rsidRDefault="00CA52BF" w:rsidP="00CA52BF">
      <w:p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CA52BF">
        <w:rPr>
          <w:rFonts w:ascii="Times New Roman" w:eastAsia="Times New Roman" w:hAnsi="Times New Roman" w:cs="Times New Roman"/>
          <w:b/>
          <w:bCs/>
          <w:iCs/>
          <w:sz w:val="24"/>
          <w:szCs w:val="24"/>
          <w:lang w:val="pt-BR"/>
        </w:rPr>
        <w:t>Câu 16: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Cho các chất sau: Fe, FeO, Fe</w:t>
      </w:r>
      <w:r w:rsidRPr="00CA52BF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>O</w:t>
      </w:r>
      <w:r w:rsidRPr="00CA52BF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>, Fe</w:t>
      </w:r>
      <w:r w:rsidRPr="00CA52BF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>O</w:t>
      </w:r>
      <w:r w:rsidRPr="00CA52BF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4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>, Fe(NO</w:t>
      </w:r>
      <w:r w:rsidRPr="00CA52BF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>)</w:t>
      </w:r>
      <w:r w:rsidRPr="00CA52BF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>, FeS</w:t>
      </w:r>
      <w:r w:rsidRPr="00CA52BF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>, FeCO</w:t>
      </w:r>
      <w:r w:rsidRPr="00CA52BF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>, Fe(OH)</w:t>
      </w:r>
      <w:r w:rsidRPr="00CA52BF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>, Fe(OH)</w:t>
      </w:r>
      <w:r w:rsidRPr="00CA52BF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>, Fe(NO</w:t>
      </w:r>
      <w:r w:rsidRPr="00CA52BF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>)</w:t>
      </w:r>
      <w:r w:rsidRPr="00CA52BF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lần lượt tác dụng với dd HNO</w:t>
      </w:r>
      <w:r w:rsidRPr="00CA52BF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loãng. tổng số phương trình phản ứng oxi hóa- khử là:  </w:t>
      </w:r>
    </w:p>
    <w:p w:rsidR="00CA52BF" w:rsidRPr="00CA52BF" w:rsidRDefault="00CA52BF" w:rsidP="00CA52BF">
      <w:pPr>
        <w:spacing w:after="0" w:line="288" w:lineRule="auto"/>
        <w:ind w:left="720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CA52BF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A.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6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CA52BF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B.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7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CA52BF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C.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8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CA52BF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D.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9.</w:t>
      </w:r>
    </w:p>
    <w:p w:rsidR="00CA52BF" w:rsidRPr="00CA52BF" w:rsidRDefault="00CA52BF" w:rsidP="00CA52BF">
      <w:p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CA52BF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>Câu 17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>:  Cho 0.1 mol FeO tác dụng với dung dịch chứa HNO</w:t>
      </w:r>
      <w:r w:rsidRPr="00CA52BF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dư. Cô cạn dung dịch thu được bao nhiêu gam muối khan.</w:t>
      </w:r>
    </w:p>
    <w:p w:rsidR="00CA52BF" w:rsidRPr="00CA52BF" w:rsidRDefault="00CA52BF" w:rsidP="00CA52BF">
      <w:pPr>
        <w:spacing w:after="0" w:line="288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A. </w:t>
      </w:r>
      <w:r w:rsidRPr="00CA52BF">
        <w:rPr>
          <w:rFonts w:ascii="Times New Roman" w:eastAsia="Times New Roman" w:hAnsi="Times New Roman" w:cs="Times New Roman"/>
          <w:sz w:val="24"/>
          <w:szCs w:val="24"/>
        </w:rPr>
        <w:t>24.2 gam.</w:t>
      </w:r>
      <w:r w:rsidRPr="00CA52BF">
        <w:rPr>
          <w:rFonts w:ascii="Times New Roman" w:eastAsia="Times New Roman" w:hAnsi="Times New Roman" w:cs="Times New Roman"/>
          <w:sz w:val="24"/>
          <w:szCs w:val="24"/>
        </w:rPr>
        <w:tab/>
      </w:r>
      <w:r w:rsidRPr="00CA52BF">
        <w:rPr>
          <w:rFonts w:ascii="Times New Roman" w:eastAsia="Times New Roman" w:hAnsi="Times New Roman" w:cs="Times New Roman"/>
          <w:sz w:val="24"/>
          <w:szCs w:val="24"/>
        </w:rPr>
        <w:tab/>
        <w:t>B. 8 gam</w:t>
      </w:r>
      <w:r w:rsidRPr="00CA52BF">
        <w:rPr>
          <w:rFonts w:ascii="Times New Roman" w:eastAsia="Times New Roman" w:hAnsi="Times New Roman" w:cs="Times New Roman"/>
          <w:sz w:val="24"/>
          <w:szCs w:val="24"/>
        </w:rPr>
        <w:tab/>
      </w:r>
      <w:r w:rsidRPr="00CA52BF">
        <w:rPr>
          <w:rFonts w:ascii="Times New Roman" w:eastAsia="Times New Roman" w:hAnsi="Times New Roman" w:cs="Times New Roman"/>
          <w:sz w:val="24"/>
          <w:szCs w:val="24"/>
        </w:rPr>
        <w:tab/>
        <w:t>C. 18 gam.</w:t>
      </w:r>
      <w:r w:rsidRPr="00CA52BF">
        <w:rPr>
          <w:rFonts w:ascii="Times New Roman" w:eastAsia="Times New Roman" w:hAnsi="Times New Roman" w:cs="Times New Roman"/>
          <w:sz w:val="24"/>
          <w:szCs w:val="24"/>
        </w:rPr>
        <w:tab/>
      </w:r>
      <w:r w:rsidRPr="00CA52BF">
        <w:rPr>
          <w:rFonts w:ascii="Times New Roman" w:eastAsia="Times New Roman" w:hAnsi="Times New Roman" w:cs="Times New Roman"/>
          <w:sz w:val="24"/>
          <w:szCs w:val="24"/>
        </w:rPr>
        <w:tab/>
        <w:t>D. 16 gam.</w:t>
      </w:r>
    </w:p>
    <w:p w:rsidR="00CA52BF" w:rsidRPr="00CA52BF" w:rsidRDefault="00CA52BF" w:rsidP="00CA52BF">
      <w:pPr>
        <w:pStyle w:val="ListParagraph"/>
        <w:spacing w:after="0" w:line="288" w:lineRule="auto"/>
        <w:ind w:left="0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</w:rPr>
      </w:pPr>
      <w:r w:rsidRPr="00CA52BF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 xml:space="preserve">Câu 18: </w:t>
      </w:r>
      <w:r w:rsidRPr="00CA52BF">
        <w:rPr>
          <w:rFonts w:ascii="Times New Roman" w:eastAsia="Times New Roman" w:hAnsi="Times New Roman" w:cs="Times New Roman"/>
          <w:sz w:val="24"/>
          <w:szCs w:val="24"/>
        </w:rPr>
        <w:t>Để khử hoàn toàn 17,6 gam hỗn hợp rắn gồm Fe, FeO, Fe</w:t>
      </w:r>
      <w:r w:rsidRPr="00CA52BF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CA52BF">
        <w:rPr>
          <w:rFonts w:ascii="Times New Roman" w:eastAsia="Times New Roman" w:hAnsi="Times New Roman" w:cs="Times New Roman"/>
          <w:sz w:val="24"/>
          <w:szCs w:val="24"/>
        </w:rPr>
        <w:t>O</w:t>
      </w:r>
      <w:r w:rsidRPr="00CA52BF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Pr="00CA52BF">
        <w:rPr>
          <w:rFonts w:ascii="Times New Roman" w:eastAsia="Times New Roman" w:hAnsi="Times New Roman" w:cs="Times New Roman"/>
          <w:sz w:val="24"/>
          <w:szCs w:val="24"/>
        </w:rPr>
        <w:t xml:space="preserve"> và Fe</w:t>
      </w:r>
      <w:r w:rsidRPr="00CA52BF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CA52BF">
        <w:rPr>
          <w:rFonts w:ascii="Times New Roman" w:eastAsia="Times New Roman" w:hAnsi="Times New Roman" w:cs="Times New Roman"/>
          <w:sz w:val="24"/>
          <w:szCs w:val="24"/>
        </w:rPr>
        <w:t>O</w:t>
      </w:r>
      <w:r w:rsidRPr="00CA52BF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CA52BF">
        <w:rPr>
          <w:rFonts w:ascii="Times New Roman" w:eastAsia="Times New Roman" w:hAnsi="Times New Roman" w:cs="Times New Roman"/>
          <w:sz w:val="24"/>
          <w:szCs w:val="24"/>
        </w:rPr>
        <w:t xml:space="preserve"> cần vừa đủ 2,24 lít CO (đktc). </w:t>
      </w:r>
      <w:r w:rsidRPr="00CA52BF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Khối lượng Fe thu được là : </w:t>
      </w:r>
    </w:p>
    <w:p w:rsidR="00CA52BF" w:rsidRPr="00CA52BF" w:rsidRDefault="00CA52BF" w:rsidP="00CA52BF">
      <w:pPr>
        <w:pStyle w:val="ListParagraph"/>
        <w:spacing w:after="0" w:line="288" w:lineRule="auto"/>
        <w:ind w:left="0" w:firstLine="720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CA52BF">
        <w:rPr>
          <w:rFonts w:ascii="Times New Roman" w:eastAsia="Times New Roman" w:hAnsi="Times New Roman" w:cs="Times New Roman"/>
          <w:sz w:val="24"/>
          <w:szCs w:val="24"/>
        </w:rPr>
        <w:t xml:space="preserve">   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A. 14 gam 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ab/>
        <w:t xml:space="preserve">B. 15 gam 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ab/>
        <w:t xml:space="preserve">C. 16 gam 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ab/>
        <w:t>D. 18 gam</w:t>
      </w:r>
    </w:p>
    <w:p w:rsidR="00CA52BF" w:rsidRPr="00CA52BF" w:rsidRDefault="00CA52BF" w:rsidP="00CA52BF">
      <w:p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CA52BF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Câu 19: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nl-NL"/>
        </w:rPr>
        <w:t>Cho 1 gam bột Fe tiếp xúc với oxi một thời gian thu được 1,24 gam hỗn hợp Fe</w:t>
      </w:r>
      <w:r w:rsidRPr="00CA52BF">
        <w:rPr>
          <w:rFonts w:ascii="Times New Roman" w:eastAsia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nl-NL"/>
        </w:rPr>
        <w:t>O</w:t>
      </w:r>
      <w:r w:rsidRPr="00CA52BF">
        <w:rPr>
          <w:rFonts w:ascii="Times New Roman" w:eastAsia="Times New Roman" w:hAnsi="Times New Roman" w:cs="Times New Roman"/>
          <w:sz w:val="24"/>
          <w:szCs w:val="24"/>
          <w:vertAlign w:val="subscript"/>
          <w:lang w:val="nl-NL"/>
        </w:rPr>
        <w:t>3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và Fe dư. Lượng sắt dư là :</w:t>
      </w:r>
    </w:p>
    <w:p w:rsidR="00CA52BF" w:rsidRPr="00CA52BF" w:rsidRDefault="00CA52BF" w:rsidP="00CA52BF">
      <w:pPr>
        <w:spacing w:after="0" w:line="288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CA52BF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A. 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nl-NL"/>
        </w:rPr>
        <w:t>0,036 gam.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CA52BF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CA52BF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>B.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0,44 gam.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CA52BF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CA52BF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>C.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0,132 gam.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CA52BF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CA52BF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>D.</w:t>
      </w:r>
      <w:r w:rsidRPr="00CA52BF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1,62 gam.</w:t>
      </w:r>
    </w:p>
    <w:p w:rsidR="00CA52BF" w:rsidRPr="00CA52BF" w:rsidRDefault="00CA52BF" w:rsidP="00CA52BF">
      <w:pPr>
        <w:spacing w:after="0" w:line="288" w:lineRule="auto"/>
        <w:jc w:val="both"/>
        <w:rPr>
          <w:rFonts w:ascii="Times New Roman" w:hAnsi="Times New Roman" w:cs="Times New Roman"/>
          <w:b/>
          <w:sz w:val="24"/>
          <w:szCs w:val="24"/>
          <w:lang w:val="sv-SE"/>
        </w:rPr>
      </w:pPr>
      <w:r w:rsidRPr="00CA52BF">
        <w:rPr>
          <w:rFonts w:ascii="Times New Roman" w:hAnsi="Times New Roman" w:cs="Times New Roman"/>
          <w:b/>
          <w:sz w:val="24"/>
          <w:szCs w:val="24"/>
          <w:lang w:val="sv-SE"/>
        </w:rPr>
        <w:t>Câu 20:</w:t>
      </w:r>
      <w:r w:rsidRPr="00CA52BF">
        <w:rPr>
          <w:rFonts w:ascii="Times New Roman" w:hAnsi="Times New Roman" w:cs="Times New Roman"/>
          <w:sz w:val="24"/>
          <w:szCs w:val="24"/>
          <w:lang w:val="sv-SE"/>
        </w:rPr>
        <w:t xml:space="preserve"> Cho hỗn hợp gồm FeO, CuO, Fe</w:t>
      </w:r>
      <w:r w:rsidRPr="00CA52BF">
        <w:rPr>
          <w:rFonts w:ascii="Times New Roman" w:hAnsi="Times New Roman" w:cs="Times New Roman"/>
          <w:sz w:val="24"/>
          <w:szCs w:val="24"/>
          <w:vertAlign w:val="subscript"/>
          <w:lang w:val="sv-SE"/>
        </w:rPr>
        <w:t>3</w:t>
      </w:r>
      <w:r w:rsidRPr="00CA52BF">
        <w:rPr>
          <w:rFonts w:ascii="Times New Roman" w:hAnsi="Times New Roman" w:cs="Times New Roman"/>
          <w:sz w:val="24"/>
          <w:szCs w:val="24"/>
          <w:lang w:val="sv-SE"/>
        </w:rPr>
        <w:t>O</w:t>
      </w:r>
      <w:r w:rsidRPr="00CA52BF">
        <w:rPr>
          <w:rFonts w:ascii="Times New Roman" w:hAnsi="Times New Roman" w:cs="Times New Roman"/>
          <w:sz w:val="24"/>
          <w:szCs w:val="24"/>
          <w:vertAlign w:val="subscript"/>
          <w:lang w:val="sv-SE"/>
        </w:rPr>
        <w:softHyphen/>
        <w:t>4</w:t>
      </w:r>
      <w:r w:rsidRPr="00CA52BF">
        <w:rPr>
          <w:rFonts w:ascii="Times New Roman" w:hAnsi="Times New Roman" w:cs="Times New Roman"/>
          <w:sz w:val="24"/>
          <w:szCs w:val="24"/>
          <w:lang w:val="sv-SE"/>
        </w:rPr>
        <w:t xml:space="preserve"> có số mol 3 chất đều bằng nhau tác dụng hết với dung dịch HNO</w:t>
      </w:r>
      <w:r w:rsidRPr="00CA52BF">
        <w:rPr>
          <w:rFonts w:ascii="Times New Roman" w:hAnsi="Times New Roman" w:cs="Times New Roman"/>
          <w:sz w:val="24"/>
          <w:szCs w:val="24"/>
          <w:vertAlign w:val="subscript"/>
          <w:lang w:val="sv-SE"/>
        </w:rPr>
        <w:t>3</w:t>
      </w:r>
      <w:r w:rsidRPr="00CA52BF">
        <w:rPr>
          <w:rFonts w:ascii="Times New Roman" w:hAnsi="Times New Roman" w:cs="Times New Roman"/>
          <w:sz w:val="24"/>
          <w:szCs w:val="24"/>
          <w:lang w:val="sv-SE"/>
        </w:rPr>
        <w:t xml:space="preserve"> thu được hỗn hợp khí gồm 0,09 mol NO</w:t>
      </w:r>
      <w:r w:rsidRPr="00CA52BF">
        <w:rPr>
          <w:rFonts w:ascii="Times New Roman" w:hAnsi="Times New Roman" w:cs="Times New Roman"/>
          <w:sz w:val="24"/>
          <w:szCs w:val="24"/>
          <w:vertAlign w:val="subscript"/>
          <w:lang w:val="sv-SE"/>
        </w:rPr>
        <w:t>2</w:t>
      </w:r>
      <w:r w:rsidRPr="00CA52BF">
        <w:rPr>
          <w:rFonts w:ascii="Times New Roman" w:hAnsi="Times New Roman" w:cs="Times New Roman"/>
          <w:sz w:val="24"/>
          <w:szCs w:val="24"/>
          <w:lang w:val="sv-SE"/>
        </w:rPr>
        <w:t xml:space="preserve"> và 0,05 mol NO. </w:t>
      </w:r>
      <w:r w:rsidRPr="00CA52BF">
        <w:rPr>
          <w:rFonts w:ascii="Times New Roman" w:hAnsi="Times New Roman" w:cs="Times New Roman"/>
          <w:sz w:val="24"/>
          <w:szCs w:val="24"/>
          <w:lang w:val="fr-FR"/>
        </w:rPr>
        <w:t>Số mol của mỗi chất là:</w:t>
      </w:r>
    </w:p>
    <w:p w:rsidR="00CA52BF" w:rsidRPr="00CA52BF" w:rsidRDefault="00CA52BF" w:rsidP="00CA52BF">
      <w:pPr>
        <w:spacing w:after="0" w:line="288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CA52BF">
        <w:rPr>
          <w:rFonts w:ascii="Times New Roman" w:hAnsi="Times New Roman" w:cs="Times New Roman"/>
          <w:b/>
          <w:sz w:val="24"/>
          <w:szCs w:val="24"/>
          <w:lang w:val="fr-FR"/>
        </w:rPr>
        <w:t xml:space="preserve">A. </w:t>
      </w:r>
      <w:r w:rsidRPr="00CA52BF">
        <w:rPr>
          <w:rFonts w:ascii="Times New Roman" w:hAnsi="Times New Roman" w:cs="Times New Roman"/>
          <w:sz w:val="24"/>
          <w:szCs w:val="24"/>
          <w:lang w:val="fr-FR"/>
        </w:rPr>
        <w:t>0,36.</w:t>
      </w:r>
      <w:r w:rsidRPr="00CA52BF">
        <w:rPr>
          <w:rFonts w:ascii="Times New Roman" w:hAnsi="Times New Roman" w:cs="Times New Roman"/>
          <w:sz w:val="24"/>
          <w:szCs w:val="24"/>
          <w:lang w:val="fr-FR"/>
        </w:rPr>
        <w:tab/>
        <w:t xml:space="preserve">   </w:t>
      </w:r>
      <w:r w:rsidRPr="00CA52BF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CA52BF">
        <w:rPr>
          <w:rFonts w:ascii="Times New Roman" w:hAnsi="Times New Roman" w:cs="Times New Roman"/>
          <w:b/>
          <w:sz w:val="24"/>
          <w:szCs w:val="24"/>
          <w:lang w:val="fr-FR"/>
        </w:rPr>
        <w:t xml:space="preserve">B. </w:t>
      </w:r>
      <w:r w:rsidRPr="00CA52BF">
        <w:rPr>
          <w:rFonts w:ascii="Times New Roman" w:hAnsi="Times New Roman" w:cs="Times New Roman"/>
          <w:sz w:val="24"/>
          <w:szCs w:val="24"/>
          <w:lang w:val="fr-FR"/>
        </w:rPr>
        <w:t>0,24.</w:t>
      </w:r>
      <w:r w:rsidRPr="00CA52BF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CA52BF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CA52BF">
        <w:rPr>
          <w:rFonts w:ascii="Times New Roman" w:hAnsi="Times New Roman" w:cs="Times New Roman"/>
          <w:b/>
          <w:sz w:val="24"/>
          <w:szCs w:val="24"/>
          <w:lang w:val="fr-FR"/>
        </w:rPr>
        <w:t xml:space="preserve">C. </w:t>
      </w:r>
      <w:r w:rsidRPr="00CA52BF">
        <w:rPr>
          <w:rFonts w:ascii="Times New Roman" w:hAnsi="Times New Roman" w:cs="Times New Roman"/>
          <w:sz w:val="24"/>
          <w:szCs w:val="24"/>
          <w:lang w:val="fr-FR"/>
        </w:rPr>
        <w:t>0,12.</w:t>
      </w:r>
      <w:r w:rsidRPr="00CA52BF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CA52BF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CA52BF">
        <w:rPr>
          <w:rFonts w:ascii="Times New Roman" w:hAnsi="Times New Roman" w:cs="Times New Roman"/>
          <w:b/>
          <w:sz w:val="24"/>
          <w:szCs w:val="24"/>
          <w:lang w:val="fr-FR"/>
        </w:rPr>
        <w:t xml:space="preserve">D. </w:t>
      </w:r>
      <w:r w:rsidRPr="00CA52BF">
        <w:rPr>
          <w:rFonts w:ascii="Times New Roman" w:hAnsi="Times New Roman" w:cs="Times New Roman"/>
          <w:sz w:val="24"/>
          <w:szCs w:val="24"/>
          <w:lang w:val="fr-FR"/>
        </w:rPr>
        <w:t>0,21.</w:t>
      </w:r>
    </w:p>
    <w:p w:rsidR="00CA52BF" w:rsidRPr="00CA52BF" w:rsidRDefault="00CA52BF" w:rsidP="00CA52BF">
      <w:pPr>
        <w:spacing w:after="0" w:line="288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fr-FR"/>
        </w:rPr>
      </w:pPr>
    </w:p>
    <w:p w:rsidR="00CA52BF" w:rsidRPr="00CA52BF" w:rsidRDefault="00CA52BF" w:rsidP="00CA52BF">
      <w:pPr>
        <w:spacing w:after="0" w:line="288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fr-FR"/>
        </w:rPr>
      </w:pPr>
    </w:p>
    <w:p w:rsidR="00CA52BF" w:rsidRPr="00CA52BF" w:rsidRDefault="00CA52BF" w:rsidP="00CA52BF">
      <w:pPr>
        <w:spacing w:after="0" w:line="288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fr-FR"/>
        </w:rPr>
      </w:pPr>
    </w:p>
    <w:p w:rsidR="00CA52BF" w:rsidRPr="00CA52BF" w:rsidRDefault="00CA52BF" w:rsidP="00CA52BF">
      <w:p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</w:p>
    <w:p w:rsidR="00CA52BF" w:rsidRPr="00CA52BF" w:rsidRDefault="00CA52BF" w:rsidP="00CA52BF">
      <w:pPr>
        <w:pStyle w:val="ListParagraph"/>
        <w:spacing w:after="0" w:line="288" w:lineRule="auto"/>
        <w:ind w:left="0" w:firstLine="720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</w:p>
    <w:p w:rsidR="00CA52BF" w:rsidRPr="00CA52BF" w:rsidRDefault="00CA52BF" w:rsidP="00CA52BF">
      <w:pPr>
        <w:pStyle w:val="ListParagraph"/>
        <w:spacing w:after="0" w:line="288" w:lineRule="auto"/>
        <w:ind w:left="0" w:firstLine="720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</w:p>
    <w:p w:rsidR="00CA52BF" w:rsidRPr="00CA52BF" w:rsidRDefault="00CA52BF" w:rsidP="00CA52BF">
      <w:pPr>
        <w:pStyle w:val="ListParagraph"/>
        <w:spacing w:after="0" w:line="288" w:lineRule="auto"/>
        <w:ind w:left="0" w:firstLine="720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CA52BF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</w:p>
    <w:p w:rsidR="000A793F" w:rsidRPr="00CA52BF" w:rsidRDefault="000A793F">
      <w:pPr>
        <w:rPr>
          <w:lang w:val="fr-FR"/>
        </w:rPr>
      </w:pPr>
    </w:p>
    <w:sectPr w:rsidR="000A793F" w:rsidRPr="00CA52BF" w:rsidSect="00E9606A">
      <w:pgSz w:w="11909" w:h="16834" w:code="9"/>
      <w:pgMar w:top="567" w:right="567" w:bottom="567" w:left="851" w:header="176" w:footer="289" w:gutter="0"/>
      <w:cols w:space="720"/>
      <w:titlePg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efaultTabStop w:val="720"/>
  <w:drawingGridHorizontalSpacing w:val="110"/>
  <w:displayHorizontalDrawingGridEvery w:val="2"/>
  <w:displayVerticalDrawingGridEvery w:val="2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A52BF"/>
    <w:rsid w:val="00010F5A"/>
    <w:rsid w:val="000A793F"/>
    <w:rsid w:val="00182F6D"/>
    <w:rsid w:val="00347B0B"/>
    <w:rsid w:val="00351D98"/>
    <w:rsid w:val="0037310D"/>
    <w:rsid w:val="003D4AF2"/>
    <w:rsid w:val="0048243C"/>
    <w:rsid w:val="00584419"/>
    <w:rsid w:val="00587CB0"/>
    <w:rsid w:val="00952248"/>
    <w:rsid w:val="00AA5678"/>
    <w:rsid w:val="00C04FC9"/>
    <w:rsid w:val="00CA52BF"/>
    <w:rsid w:val="00DB7913"/>
    <w:rsid w:val="00EC2A6A"/>
    <w:rsid w:val="00F50CE8"/>
    <w:rsid w:val="00F923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A52BF"/>
    <w:pPr>
      <w:ind w:left="720"/>
      <w:contextualSpacing/>
    </w:pPr>
  </w:style>
  <w:style w:type="character" w:styleId="Strong">
    <w:name w:val="Strong"/>
    <w:basedOn w:val="DefaultParagraphFont"/>
    <w:qFormat/>
    <w:rsid w:val="00CA52BF"/>
    <w:rPr>
      <w:b/>
      <w:bCs/>
      <w:i/>
      <w:sz w:val="24"/>
      <w:szCs w:val="24"/>
      <w:lang w:val="en-US" w:eastAsia="en-US" w:bidi="ar-SA"/>
    </w:rPr>
  </w:style>
  <w:style w:type="character" w:customStyle="1" w:styleId="apple-converted-space">
    <w:name w:val="apple-converted-space"/>
    <w:basedOn w:val="DefaultParagraphFont"/>
    <w:rsid w:val="00CA52BF"/>
    <w:rPr>
      <w:i/>
      <w:sz w:val="24"/>
      <w:szCs w:val="24"/>
      <w:lang w:val="en-US" w:eastAsia="en-US" w:bidi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A52BF"/>
    <w:pPr>
      <w:ind w:left="720"/>
      <w:contextualSpacing/>
    </w:pPr>
  </w:style>
  <w:style w:type="character" w:styleId="Strong">
    <w:name w:val="Strong"/>
    <w:basedOn w:val="DefaultParagraphFont"/>
    <w:qFormat/>
    <w:rsid w:val="00CA52BF"/>
    <w:rPr>
      <w:b/>
      <w:bCs/>
      <w:i/>
      <w:sz w:val="24"/>
      <w:szCs w:val="24"/>
      <w:lang w:val="en-US" w:eastAsia="en-US" w:bidi="ar-SA"/>
    </w:rPr>
  </w:style>
  <w:style w:type="character" w:customStyle="1" w:styleId="apple-converted-space">
    <w:name w:val="apple-converted-space"/>
    <w:basedOn w:val="DefaultParagraphFont"/>
    <w:rsid w:val="00CA52BF"/>
    <w:rPr>
      <w:i/>
      <w:sz w:val="24"/>
      <w:szCs w:val="24"/>
      <w:lang w:val="en-US" w:eastAsia="en-US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606</Words>
  <Characters>3458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K</dc:creator>
  <cp:lastModifiedBy>Khatmau_sr</cp:lastModifiedBy>
  <cp:revision>2</cp:revision>
  <dcterms:created xsi:type="dcterms:W3CDTF">2020-04-12T14:55:00Z</dcterms:created>
  <dcterms:modified xsi:type="dcterms:W3CDTF">2020-04-12T14:55:00Z</dcterms:modified>
</cp:coreProperties>
</file>